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38B17D" w14:textId="77777777"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57FDE339" w14:textId="77777777" w:rsidR="00842A65" w:rsidRDefault="00842A6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color w:val="000000"/>
        </w:rPr>
      </w:pPr>
    </w:p>
    <w:tbl>
      <w:tblPr>
        <w:tblStyle w:val="a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842A65" w14:paraId="0C84B97D" w14:textId="77777777">
        <w:trPr>
          <w:trHeight w:val="779"/>
        </w:trPr>
        <w:tc>
          <w:tcPr>
            <w:tcW w:w="10689" w:type="dxa"/>
          </w:tcPr>
          <w:p w14:paraId="4202E13E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ƯỜNG ĐẠI HỌC BÁCH KHOA</w:t>
            </w:r>
          </w:p>
          <w:p w14:paraId="0387D1B5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OA CÔNG NGHỆ THÔNG TIN</w:t>
            </w:r>
          </w:p>
        </w:tc>
      </w:tr>
    </w:tbl>
    <w:p w14:paraId="5ACCB4BE" w14:textId="77777777" w:rsidR="00842A65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Ề THI VÀ BÀI LÀM</w:t>
      </w:r>
    </w:p>
    <w:p w14:paraId="7A3ED009" w14:textId="77777777"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ên học phần: Toán ứng dụng CNTT</w:t>
      </w:r>
    </w:p>
    <w:p w14:paraId="56BFE281" w14:textId="77777777" w:rsidR="00842A65" w:rsidRDefault="0000000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Mã học phần: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ab/>
        <w:t xml:space="preserve">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ình thức thi: 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ự luận có giám sát</w:t>
      </w:r>
    </w:p>
    <w:p w14:paraId="1A6144CF" w14:textId="77777777" w:rsidR="00842A65" w:rsidRDefault="00000000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ề số: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Đ0</w:t>
      </w:r>
      <w:r w:rsidR="00422E2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>00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Thời gian làm bài: 90 phút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không kể thời gian chép/phát đề) </w:t>
      </w:r>
    </w:p>
    <w:p w14:paraId="209979CA" w14:textId="77777777" w:rsidR="00422E22" w:rsidRPr="00422E22" w:rsidRDefault="00422E22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vi-VN"/>
        </w:rPr>
      </w:pPr>
    </w:p>
    <w:p w14:paraId="3AE203E3" w14:textId="77777777" w:rsidR="00842A65" w:rsidRDefault="00842A65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BBBFC93" w14:textId="79FBF428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ọ tên:</w:t>
      </w:r>
      <w:r w:rsidR="006A19F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 </w:t>
      </w:r>
      <w:r w:rsidR="006A19F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Đoàn Kiều Ngân                             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Lớp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 w:rsidR="006A19F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23T_DT1                               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SSV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 w:rsidR="006A19F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102230201</w:t>
      </w:r>
    </w:p>
    <w:p w14:paraId="45D55677" w14:textId="77777777" w:rsidR="00842A65" w:rsidRDefault="00000000">
      <w:pPr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inh viên làm bài trực tiếp trên tệp này, lưu tệp với định dạng MSSV_HọTên.pdf và nộp bài thông qua MS Teams.</w:t>
      </w:r>
    </w:p>
    <w:p w14:paraId="2462DC83" w14:textId="77777777" w:rsidR="00830768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 1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2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 Viết chương trình (có sử dụng hàm) thực hiện công việc sau, biết rằng n=100:</w:t>
      </w:r>
    </w:p>
    <w:p w14:paraId="7FB259CA" w14:textId="77777777" w:rsidR="00830768" w:rsidRDefault="00830768" w:rsidP="00830768">
      <w:pPr>
        <w:spacing w:before="120" w:after="12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1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2</m:t>
            </m:r>
          </m:e>
        </m:d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=1; F(n)=F(n-1)+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</w:rPr>
              <m:t>n-2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sz w:val="26"/>
            <w:szCs w:val="26"/>
          </w:rPr>
          <m:t>(n&gt;2)</m:t>
        </m:r>
      </m:oMath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  </w:t>
      </w:r>
    </w:p>
    <w:p w14:paraId="782B902B" w14:textId="77777777" w:rsidR="00842A65" w:rsidRPr="00830768" w:rsidRDefault="00000000" w:rsidP="00830768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)  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Kiểm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ra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</w:rPr>
        <w:t>F(n)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ó phải số nguyên tố hay không?</w:t>
      </w:r>
    </w:p>
    <w:tbl>
      <w:tblPr>
        <w:tblStyle w:val="ab"/>
        <w:tblpPr w:leftFromText="180" w:rightFromText="180" w:vertAnchor="text" w:tblpX="272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6701C437" w14:textId="77777777">
        <w:tc>
          <w:tcPr>
            <w:tcW w:w="10255" w:type="dxa"/>
          </w:tcPr>
          <w:p w14:paraId="3A46B024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# Trả lời: Dán code bên dưới: </w:t>
            </w:r>
          </w:p>
          <w:p w14:paraId="77C1F36C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stdio.h&gt;</w:t>
            </w:r>
          </w:p>
          <w:p w14:paraId="4C389144" w14:textId="5991C593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math.h&gt;</w:t>
            </w:r>
          </w:p>
          <w:p w14:paraId="3129AFA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kiểm tra số nguyên tố</w:t>
            </w:r>
          </w:p>
          <w:p w14:paraId="27454EC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laSoNguyenTo(unsigned long long n) {</w:t>
            </w:r>
          </w:p>
          <w:p w14:paraId="28EAD97E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&lt; 2) return 0;</w:t>
            </w:r>
          </w:p>
          <w:p w14:paraId="54A68406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== 2 || n == 3) return 1;</w:t>
            </w:r>
          </w:p>
          <w:p w14:paraId="1323BE7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% 2 == 0 || n % 3 == 0) return 0;</w:t>
            </w:r>
          </w:p>
          <w:p w14:paraId="5D4D838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unsigned long long i = 5; i * i &lt;= n; i += 6) {</w:t>
            </w:r>
          </w:p>
          <w:p w14:paraId="01BB149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n % i == 0 || n % (i + 2) == 0) return 0;</w:t>
            </w:r>
          </w:p>
          <w:p w14:paraId="011233E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325D3A1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1;</w:t>
            </w:r>
          </w:p>
          <w:p w14:paraId="66E340FE" w14:textId="4C4A4DA6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374130C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tính số Fibonacci thứ k</w:t>
            </w:r>
          </w:p>
          <w:p w14:paraId="5AF940B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unsigned long long fibonacci(int k) {</w:t>
            </w:r>
          </w:p>
          <w:p w14:paraId="2733D6E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k &lt;= 2) return 1;</w:t>
            </w:r>
          </w:p>
          <w:p w14:paraId="0AC89837" w14:textId="77777777" w:rsid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1 = 1, f2 = 1, fn;</w:t>
            </w:r>
          </w:p>
          <w:p w14:paraId="13C1470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C843B3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3; i &lt;= k; i++) {</w:t>
            </w:r>
          </w:p>
          <w:p w14:paraId="07E0808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n = f1 + f2;</w:t>
            </w:r>
          </w:p>
          <w:p w14:paraId="4AAF82D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1 = f2;</w:t>
            </w:r>
          </w:p>
          <w:p w14:paraId="4A3AB2F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2 = fn;</w:t>
            </w:r>
          </w:p>
          <w:p w14:paraId="48EF9CA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2B5A3326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fn;</w:t>
            </w:r>
          </w:p>
          <w:p w14:paraId="5E95C5C7" w14:textId="78CEB533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32D14D18" w14:textId="20C81CBA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// Hàm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l</w:t>
            </w: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ệt kê và đếm số nguyên tố trong n số Fib đầu tiên</w:t>
            </w:r>
          </w:p>
          <w:p w14:paraId="2287577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lietKeVaDemSNTFib(int n) {</w:t>
            </w:r>
          </w:p>
          <w:p w14:paraId="3D33C14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1 = 1, f2 = 1, fn;</w:t>
            </w:r>
          </w:p>
          <w:p w14:paraId="058AB875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dem = 0;</w:t>
            </w:r>
          </w:p>
          <w:p w14:paraId="35D3170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7E28308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Cac so Fibonacci la so nguyen to trong %d so dau tien:\n", n);</w:t>
            </w:r>
          </w:p>
          <w:p w14:paraId="66DB817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E028FF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Hai số đầu tiên là 1, 1 (không phải số nguyên tố)</w:t>
            </w:r>
          </w:p>
          <w:p w14:paraId="1359D97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3; i &lt;= n; i++) {</w:t>
            </w:r>
          </w:p>
          <w:p w14:paraId="78F9535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n = f1 + f2;</w:t>
            </w:r>
          </w:p>
          <w:p w14:paraId="0FFE528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laSoNguyenTo(fn)) {</w:t>
            </w:r>
          </w:p>
          <w:p w14:paraId="2AAFA695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printf("%llu ", fn);</w:t>
            </w:r>
          </w:p>
          <w:p w14:paraId="2F9670CE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dem++;</w:t>
            </w:r>
          </w:p>
          <w:p w14:paraId="39725E0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738E58E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1 = f2;</w:t>
            </w:r>
          </w:p>
          <w:p w14:paraId="36F4B93C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2 = fn;</w:t>
            </w:r>
          </w:p>
          <w:p w14:paraId="6572F24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</w:t>
            </w:r>
          </w:p>
          <w:p w14:paraId="05C4C86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Chặn lỗi tràn số khi n quá lớn (tùy chọn)</w:t>
            </w:r>
          </w:p>
          <w:p w14:paraId="6949365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if (fn &lt; f1) break; </w:t>
            </w:r>
          </w:p>
          <w:p w14:paraId="38B68B6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4E0F12E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Tong cong co %d so nguyen to.\n", dem);</w:t>
            </w:r>
          </w:p>
          <w:p w14:paraId="33545CD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467A7DC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438BED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4CFFD0AE" w14:textId="55E1A380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n = 100; </w:t>
            </w:r>
          </w:p>
          <w:p w14:paraId="0CF57FF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n = fibonacci(n);</w:t>
            </w:r>
          </w:p>
          <w:p w14:paraId="413B485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F(%d) = %llu\n", n, fn);</w:t>
            </w:r>
          </w:p>
          <w:p w14:paraId="1A5376D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laSoNguyenTo(fn)) {</w:t>
            </w:r>
          </w:p>
          <w:p w14:paraId="0F020CC4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rintf("F(%d) la so nguyen to.\n", n);</w:t>
            </w:r>
          </w:p>
          <w:p w14:paraId="5CB070B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 else {</w:t>
            </w:r>
          </w:p>
          <w:p w14:paraId="77E0776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rintf("F(%d) khong phai la so nguyen to.\n", n);</w:t>
            </w:r>
          </w:p>
          <w:p w14:paraId="7951148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368DCA7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89D63C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------------------------------\n");</w:t>
            </w:r>
          </w:p>
          <w:p w14:paraId="490A226F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98A408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lietKeVaDemSNTFib(n);</w:t>
            </w:r>
          </w:p>
          <w:p w14:paraId="17DB178C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B2323C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1E20AC44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2F230F3" w14:textId="77777777" w:rsidR="00237A23" w:rsidRPr="00237A23" w:rsidRDefault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952A43A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 Dán kết quả thực thi vào bên dưới:</w:t>
            </w:r>
          </w:p>
          <w:p w14:paraId="44E02BEC" w14:textId="5ABA49D4" w:rsidR="007D7B98" w:rsidRDefault="007D7B98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7D7B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37AF3E3B" wp14:editId="58F32CB5">
                  <wp:extent cx="6365875" cy="1363345"/>
                  <wp:effectExtent l="0" t="0" r="0" b="8255"/>
                  <wp:docPr id="5379322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7932269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36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D156C2" w14:textId="77777777" w:rsidR="00842A65" w:rsidRDefault="00842A65">
      <w:pPr>
        <w:pBdr>
          <w:top w:val="nil"/>
          <w:left w:val="nil"/>
          <w:bottom w:val="nil"/>
          <w:right w:val="nil"/>
          <w:between w:val="nil"/>
        </w:pBdr>
        <w:spacing w:after="0"/>
        <w:ind w:left="709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7EFA3613" w14:textId="77777777" w:rsidR="00842A65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ind w:left="709" w:hanging="42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ong n số Fibonacci đầu tiên, hãy liệt kê các số nào là số nguyên tố và đếm tổng số đó.</w:t>
      </w:r>
    </w:p>
    <w:tbl>
      <w:tblPr>
        <w:tblStyle w:val="ac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74B266E2" w14:textId="77777777">
        <w:tc>
          <w:tcPr>
            <w:tcW w:w="10255" w:type="dxa"/>
          </w:tcPr>
          <w:p w14:paraId="5FF982CB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 Dán code vào bên dưới:</w:t>
            </w:r>
          </w:p>
          <w:p w14:paraId="68D1014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stdio.h&gt;</w:t>
            </w:r>
          </w:p>
          <w:p w14:paraId="352A5017" w14:textId="77777777" w:rsid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math.h&gt;</w:t>
            </w:r>
          </w:p>
          <w:p w14:paraId="46A4A47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334F59A6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62F003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kiểm tra số nguyên tố</w:t>
            </w:r>
          </w:p>
          <w:p w14:paraId="5428C9D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laSoNguyenTo(unsigned long long n) {</w:t>
            </w:r>
          </w:p>
          <w:p w14:paraId="3BD471AF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&lt; 2) return 0;</w:t>
            </w:r>
          </w:p>
          <w:p w14:paraId="601A16F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== 2 || n == 3) return 1;</w:t>
            </w:r>
          </w:p>
          <w:p w14:paraId="63F0247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n % 2 == 0 || n % 3 == 0) return 0;</w:t>
            </w:r>
          </w:p>
          <w:p w14:paraId="0EB423E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unsigned long long i = 5; i * i &lt;= n; i += 6) {</w:t>
            </w:r>
          </w:p>
          <w:p w14:paraId="2FD1342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n % i == 0 || n % (i + 2) == 0) return 0;</w:t>
            </w:r>
          </w:p>
          <w:p w14:paraId="07C96ABF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5510E0E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1;</w:t>
            </w:r>
          </w:p>
          <w:p w14:paraId="095E6FCB" w14:textId="35465CEC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06F37C9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tính số Fibonacci thứ k</w:t>
            </w:r>
          </w:p>
          <w:p w14:paraId="45FE748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unsigned long long fibonacci(int k) {</w:t>
            </w:r>
          </w:p>
          <w:p w14:paraId="4DC9658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k &lt;= 2) return 1;</w:t>
            </w:r>
          </w:p>
          <w:p w14:paraId="42493AB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1 = 1, f2 = 1, fn;</w:t>
            </w:r>
          </w:p>
          <w:p w14:paraId="0E5D972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3; i &lt;= k; i++) {</w:t>
            </w:r>
          </w:p>
          <w:p w14:paraId="377CA0D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n = f1 + f2;</w:t>
            </w:r>
          </w:p>
          <w:p w14:paraId="4334152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1 = f2;</w:t>
            </w:r>
          </w:p>
          <w:p w14:paraId="401B5A7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2 = fn;</w:t>
            </w:r>
          </w:p>
          <w:p w14:paraId="746A925F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377E2C1E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fn;</w:t>
            </w:r>
          </w:p>
          <w:p w14:paraId="0C135660" w14:textId="34F2DA74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5CE55D57" w14:textId="22947901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// Hàm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liệt </w:t>
            </w: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kê và đếm số nguyên tố trong n số Fib đầu tiên</w:t>
            </w:r>
          </w:p>
          <w:p w14:paraId="663AC2D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lietKeVaDemSNTFib(int n) {</w:t>
            </w:r>
          </w:p>
          <w:p w14:paraId="7751DC6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1 = 1, f2 = 1, fn;</w:t>
            </w:r>
          </w:p>
          <w:p w14:paraId="1A81C9B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dem = 0;</w:t>
            </w:r>
          </w:p>
          <w:p w14:paraId="00235675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420FBF4" w14:textId="7EC6D63A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Cac so Fibonacci la so nguyen to trong %d so dau tien:\n", n);</w:t>
            </w:r>
          </w:p>
          <w:p w14:paraId="006E5FF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3; i &lt;= n; i++) {</w:t>
            </w:r>
          </w:p>
          <w:p w14:paraId="256338AE" w14:textId="77777777" w:rsid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n = f1 + f2;</w:t>
            </w:r>
          </w:p>
          <w:p w14:paraId="26EDE9B3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A82316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laSoNguyenTo(fn)) {</w:t>
            </w:r>
          </w:p>
          <w:p w14:paraId="1FAEC2C8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printf("%llu ", fn);</w:t>
            </w:r>
          </w:p>
          <w:p w14:paraId="0E7339D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dem++;</w:t>
            </w:r>
          </w:p>
          <w:p w14:paraId="757EB60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191960D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1 = f2;</w:t>
            </w:r>
          </w:p>
          <w:p w14:paraId="7DA3EF9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2 = fn;</w:t>
            </w:r>
          </w:p>
          <w:p w14:paraId="3C21F707" w14:textId="61A2D5DB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</w:t>
            </w:r>
          </w:p>
          <w:p w14:paraId="7E0E89E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if (fn &lt; f1) break; </w:t>
            </w:r>
          </w:p>
          <w:p w14:paraId="0ECE46C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1A7D251E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Tong cong co %d so nguyen to.\n", dem);</w:t>
            </w:r>
          </w:p>
          <w:p w14:paraId="4E05C2E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4E13951A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04BD73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37FABC7E" w14:textId="5E06BB8D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n = 100; </w:t>
            </w:r>
          </w:p>
          <w:p w14:paraId="291DFDA6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unsigned long long fn = fibonacci(n);</w:t>
            </w:r>
          </w:p>
          <w:p w14:paraId="7E9894E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F(%d) = %llu\n", n, fn);</w:t>
            </w:r>
          </w:p>
          <w:p w14:paraId="3E956CB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laSoNguyenTo(fn)) {</w:t>
            </w:r>
          </w:p>
          <w:p w14:paraId="05775EB4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rintf("F(%d) la so nguyen to.\n", n);</w:t>
            </w:r>
          </w:p>
          <w:p w14:paraId="4F78CCCC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 else {</w:t>
            </w:r>
          </w:p>
          <w:p w14:paraId="68558ACB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rintf("F(%d) khong phai la so nguyen to.\n", n);</w:t>
            </w:r>
          </w:p>
          <w:p w14:paraId="34BA8209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721B6982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0ABA30E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------------------------------\n");</w:t>
            </w:r>
          </w:p>
          <w:p w14:paraId="739B0941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18318C7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lietKeVaDemSNTFib(n);</w:t>
            </w:r>
          </w:p>
          <w:p w14:paraId="5D5A5C90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6E9DEB15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3B507E9D" w14:textId="77777777" w:rsidR="00237A23" w:rsidRPr="00237A23" w:rsidRDefault="00237A23" w:rsidP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61F7CABA" w14:textId="77777777" w:rsidR="00237A23" w:rsidRPr="00237A23" w:rsidRDefault="00237A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2B2C4B45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 xml:space="preserve"> # Trả lời: Dán kết quả thực thi vào bên dưới:</w:t>
            </w:r>
          </w:p>
          <w:p w14:paraId="021B8462" w14:textId="5D505ED2" w:rsidR="00237A23" w:rsidRDefault="00237A23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7D7B9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6F528670" wp14:editId="4BFC62F5">
                  <wp:extent cx="6365875" cy="1363345"/>
                  <wp:effectExtent l="0" t="0" r="0" b="8255"/>
                  <wp:docPr id="9561569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7932269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36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21F0A6" w14:textId="77777777" w:rsidR="00842A65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lastRenderedPageBreak/>
        <w:t>Câu 2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1.5 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Cho ma trận A. Viết chương trình (có sử dụng hàm) thực hiện phân rã ma trận A bằng phương pháp SVD.</w:t>
      </w:r>
    </w:p>
    <w:tbl>
      <w:tblPr>
        <w:tblStyle w:val="a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842A65" w14:paraId="287BD131" w14:textId="77777777">
        <w:trPr>
          <w:trHeight w:val="1548"/>
        </w:trPr>
        <w:tc>
          <w:tcPr>
            <w:tcW w:w="10255" w:type="dxa"/>
          </w:tcPr>
          <w:p w14:paraId="210534FB" w14:textId="5FCE3721" w:rsidR="006A19F2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vào bên dưới</w:t>
            </w:r>
          </w:p>
          <w:p w14:paraId="475BBDF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stdio.h&gt;</w:t>
            </w:r>
          </w:p>
          <w:p w14:paraId="2593BED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stdlib.h&gt;</w:t>
            </w:r>
          </w:p>
          <w:p w14:paraId="0281A366" w14:textId="7B67752C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include &lt;math.h&gt;</w:t>
            </w:r>
          </w:p>
          <w:p w14:paraId="426634B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define MAX 10</w:t>
            </w:r>
          </w:p>
          <w:p w14:paraId="6601B80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define EPSILON 1e-5</w:t>
            </w:r>
          </w:p>
          <w:p w14:paraId="0BBDF8CD" w14:textId="4B070DA6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#define MAX_ITER 1000</w:t>
            </w:r>
          </w:p>
          <w:p w14:paraId="11FE8B2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nhân ma trận A (m x n) với B (n x p)</w:t>
            </w:r>
          </w:p>
          <w:p w14:paraId="6D2CC68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nhanMaTran(double A[][MAX], double B[][MAX], double C[][MAX], int m, int n, int p) {</w:t>
            </w:r>
          </w:p>
          <w:p w14:paraId="69C9432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; i++) {</w:t>
            </w:r>
          </w:p>
          <w:p w14:paraId="6922BAE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p; j++) {</w:t>
            </w:r>
          </w:p>
          <w:p w14:paraId="7468706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C[i][j] = 0;</w:t>
            </w:r>
          </w:p>
          <w:p w14:paraId="65AC11E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for (int k = 0; k &lt; n; k++) {</w:t>
            </w:r>
          </w:p>
          <w:p w14:paraId="1536BA1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    C[i][j] += A[i][k] * B[k][j];</w:t>
            </w:r>
          </w:p>
          <w:p w14:paraId="6F8D8D3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}</w:t>
            </w:r>
          </w:p>
          <w:p w14:paraId="246EA1A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433BC86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47E5CF86" w14:textId="01D9FC88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56572BA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chuyển vị ma trận</w:t>
            </w:r>
          </w:p>
          <w:p w14:paraId="6931CB8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chuyenVi(double A[][MAX], double AT[][MAX], int m, int n) {</w:t>
            </w:r>
          </w:p>
          <w:p w14:paraId="3659E68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; i++) {</w:t>
            </w:r>
          </w:p>
          <w:p w14:paraId="31EE169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n; j++) {</w:t>
            </w:r>
          </w:p>
          <w:p w14:paraId="15E4C21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        AT[j][i] = A[i][j];</w:t>
            </w:r>
          </w:p>
          <w:p w14:paraId="03F6F18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339BB31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5A593FC6" w14:textId="22B9A2D5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CF07EF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tính độ dài vector</w:t>
            </w:r>
          </w:p>
          <w:p w14:paraId="2142F8F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ouble doDaiVector(double v[], int n) {</w:t>
            </w:r>
          </w:p>
          <w:p w14:paraId="2155B03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sum = 0;</w:t>
            </w:r>
          </w:p>
          <w:p w14:paraId="6F54EB7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n; i++) {</w:t>
            </w:r>
          </w:p>
          <w:p w14:paraId="27DA1FC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sum += v[i] * v[i];</w:t>
            </w:r>
          </w:p>
          <w:p w14:paraId="7600FBC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1EC7611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sqrt(sum);</w:t>
            </w:r>
          </w:p>
          <w:p w14:paraId="6076F045" w14:textId="46A88C6A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83F8CB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chuẩn hóa vector</w:t>
            </w:r>
          </w:p>
          <w:p w14:paraId="29070FD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chuanHoaVector(double v[], int n) {</w:t>
            </w:r>
          </w:p>
          <w:p w14:paraId="0EF79B8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len = doDaiVector(v, n);</w:t>
            </w:r>
          </w:p>
          <w:p w14:paraId="4C1542A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len &gt; EPSILON) {</w:t>
            </w:r>
          </w:p>
          <w:p w14:paraId="66AB19F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4D10315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v[i] /= len;</w:t>
            </w:r>
          </w:p>
          <w:p w14:paraId="0142705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CDC6BE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72B320A6" w14:textId="4B1F907B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5CF86DD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tính singular value lớn nhất bằng Power Iteration</w:t>
            </w:r>
          </w:p>
          <w:p w14:paraId="419B0D4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ouble powerIteration(double ATA[][MAX], int n, double v[]) {</w:t>
            </w:r>
          </w:p>
          <w:p w14:paraId="74582DE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lambda = 0;</w:t>
            </w:r>
          </w:p>
          <w:p w14:paraId="1850AC6F" w14:textId="1109EA3A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v_old[MAX];</w:t>
            </w:r>
          </w:p>
          <w:p w14:paraId="69F3E05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Khởi tạo vector ngẫu nhiên</w:t>
            </w:r>
          </w:p>
          <w:p w14:paraId="4BF21E0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n; i++) {</w:t>
            </w:r>
          </w:p>
          <w:p w14:paraId="2277DE9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v[i] = 1.0;</w:t>
            </w:r>
          </w:p>
          <w:p w14:paraId="6BA443F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05FC6FB8" w14:textId="1E81EEF2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chuanHoaVector(v, n);</w:t>
            </w:r>
          </w:p>
          <w:p w14:paraId="4056931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for (int iter = 0; iter &lt; MAX_ITER; iter++) {</w:t>
            </w:r>
          </w:p>
          <w:p w14:paraId="54561B3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Lưu vector cũ</w:t>
            </w:r>
          </w:p>
          <w:p w14:paraId="065E235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647E495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v_old[i] = v[i];</w:t>
            </w:r>
          </w:p>
          <w:p w14:paraId="14B46CB0" w14:textId="2521D77F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8BA546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v = A^T * A * v</w:t>
            </w:r>
          </w:p>
          <w:p w14:paraId="4F45FE8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double temp[MAX] = {0};</w:t>
            </w:r>
          </w:p>
          <w:p w14:paraId="4B41DFC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3932964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temp[i] = 0;</w:t>
            </w:r>
          </w:p>
          <w:p w14:paraId="64BB27F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for (int j = 0; j &lt; n; j++) {</w:t>
            </w:r>
          </w:p>
          <w:p w14:paraId="7AF8D4D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    temp[i] += ATA[i][j] * v[j];</w:t>
            </w:r>
          </w:p>
          <w:p w14:paraId="370B33F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}</w:t>
            </w:r>
          </w:p>
          <w:p w14:paraId="50624A8B" w14:textId="15FE3360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5D28F4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Tính eigenvalue</w:t>
            </w:r>
          </w:p>
          <w:p w14:paraId="59CFC6B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lambda = 0;</w:t>
            </w:r>
          </w:p>
          <w:p w14:paraId="130793E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24C2DA7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lambda += temp[i] * v[i];</w:t>
            </w:r>
          </w:p>
          <w:p w14:paraId="3E2713EF" w14:textId="7DC0D1EF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7C347E7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Chuẩn hóa</w:t>
            </w:r>
          </w:p>
          <w:p w14:paraId="04E5198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6411897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v[i] = temp[i];</w:t>
            </w:r>
          </w:p>
          <w:p w14:paraId="0FD46FC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40E15FBF" w14:textId="15935944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chuanHoaVector(v, n);</w:t>
            </w:r>
          </w:p>
          <w:p w14:paraId="2122E90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Kiểm tra hội tụ</w:t>
            </w:r>
          </w:p>
          <w:p w14:paraId="53532FD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double diff = 0;</w:t>
            </w:r>
          </w:p>
          <w:p w14:paraId="395F846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i = 0; i &lt; n; i++) {</w:t>
            </w:r>
          </w:p>
          <w:p w14:paraId="206744D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diff += fabs(v[i] - v_old[i]);</w:t>
            </w:r>
          </w:p>
          <w:p w14:paraId="34C8319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7F2326A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diff &lt; EPSILON) {</w:t>
            </w:r>
          </w:p>
          <w:p w14:paraId="028EA25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break;</w:t>
            </w:r>
          </w:p>
          <w:p w14:paraId="34F7D7E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    }</w:t>
            </w:r>
          </w:p>
          <w:p w14:paraId="206DF430" w14:textId="50AC0404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353D938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sqrt(fabs(lambda));</w:t>
            </w:r>
          </w:p>
          <w:p w14:paraId="74DE8B12" w14:textId="7222F095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188A34F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phân rã SVD đơn giản (chỉ tính singular values chính)</w:t>
            </w:r>
          </w:p>
          <w:p w14:paraId="091EB24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svdDecomposition(double A[][MAX], int m, int n, double S[], double U[][MAX], double VT[][MAX]) {</w:t>
            </w:r>
          </w:p>
          <w:p w14:paraId="19B4F0D0" w14:textId="6B973C0F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AT[MAX][MAX], ATA[MAX][MAX], AAT[MAX][MAX];</w:t>
            </w:r>
          </w:p>
          <w:p w14:paraId="5569557D" w14:textId="5900EC4E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=== BAT DAU PHAN RA SVD ===\n");</w:t>
            </w:r>
          </w:p>
          <w:p w14:paraId="45017A2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Bước 1: Tính A^T</w:t>
            </w:r>
          </w:p>
          <w:p w14:paraId="64B7C03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Buoc 1: Tinh chuyen vi A^T\n");</w:t>
            </w:r>
          </w:p>
          <w:p w14:paraId="75D6D564" w14:textId="762A51B1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chuyenVi(A, AT, m, n);</w:t>
            </w:r>
          </w:p>
          <w:p w14:paraId="4DC5582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Bước 2: Tính A^T * A</w:t>
            </w:r>
          </w:p>
          <w:p w14:paraId="26D3057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Buoc 2: Tinh A^T * A\n");</w:t>
            </w:r>
          </w:p>
          <w:p w14:paraId="04022A8D" w14:textId="3651AE3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nhanMaTran(AT, A, ATA, n, m, n);</w:t>
            </w:r>
          </w:p>
          <w:p w14:paraId="6227205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Bước 3: Tìm singular values (eigenvalues của A^T * A)</w:t>
            </w:r>
          </w:p>
          <w:p w14:paraId="1211720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Buoc 3: Tim singular values bang Power Iteration\n");</w:t>
            </w:r>
          </w:p>
          <w:p w14:paraId="0DA9EF42" w14:textId="712F2E0C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rank = (m &lt; n) ? m : n;</w:t>
            </w:r>
          </w:p>
          <w:p w14:paraId="4B4C626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rank; i++) {</w:t>
            </w:r>
          </w:p>
          <w:p w14:paraId="4C6923A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double v[MAX];</w:t>
            </w:r>
          </w:p>
          <w:p w14:paraId="4E8C6A2B" w14:textId="155C7134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S[i] = powerIteration(ATA, n, v);</w:t>
            </w:r>
          </w:p>
          <w:p w14:paraId="7BD1DEF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Lưu vector riêng vào V^T</w:t>
            </w:r>
          </w:p>
          <w:p w14:paraId="3D649B4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n; j++) {</w:t>
            </w:r>
          </w:p>
          <w:p w14:paraId="57A5C6F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VT[i][j] = v[j];</w:t>
            </w:r>
          </w:p>
          <w:p w14:paraId="290C6261" w14:textId="495296BC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5B26FB5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// Deflation: trừ đi thành phần đã tìm được</w:t>
            </w:r>
          </w:p>
          <w:p w14:paraId="01859CE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n; j++) {</w:t>
            </w:r>
          </w:p>
          <w:p w14:paraId="7DE1821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for (int k = 0; k &lt; n; k++) {</w:t>
            </w:r>
          </w:p>
          <w:p w14:paraId="4F48985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    ATA[j][k] -= S[i] * S[i] * v[j] * v[k];</w:t>
            </w:r>
          </w:p>
          <w:p w14:paraId="2F08AA2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}</w:t>
            </w:r>
          </w:p>
          <w:p w14:paraId="7A7479A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16AD8B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    </w:t>
            </w:r>
          </w:p>
          <w:p w14:paraId="5B08225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S[i] &lt; EPSILON) {</w:t>
            </w:r>
          </w:p>
          <w:p w14:paraId="62196EB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S[i] = 0;</w:t>
            </w:r>
          </w:p>
          <w:p w14:paraId="04B954E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rank = i;</w:t>
            </w:r>
          </w:p>
          <w:p w14:paraId="54FABD0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break;</w:t>
            </w:r>
          </w:p>
          <w:p w14:paraId="32331F6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E483BB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64277CA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59E6BE4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Bước 4: Tính U = A * V * S^-1</w:t>
            </w:r>
          </w:p>
          <w:p w14:paraId="041F9EC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Buoc 4: Tinh ma tran U\n");</w:t>
            </w:r>
          </w:p>
          <w:p w14:paraId="4C1B66C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; i++) {</w:t>
            </w:r>
          </w:p>
          <w:p w14:paraId="5243A1E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rank; j++) {</w:t>
            </w:r>
          </w:p>
          <w:p w14:paraId="07A64C0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U[i][j] = 0;</w:t>
            </w:r>
          </w:p>
          <w:p w14:paraId="11BF2B6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for (int k = 0; k &lt; n; k++) {</w:t>
            </w:r>
          </w:p>
          <w:p w14:paraId="6DF0716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    U[i][j] += A[i][k] * VT[j][k];</w:t>
            </w:r>
          </w:p>
          <w:p w14:paraId="3C3C0AC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}</w:t>
            </w:r>
          </w:p>
          <w:p w14:paraId="66759C1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if (S[j] &gt; EPSILON) {</w:t>
            </w:r>
          </w:p>
          <w:p w14:paraId="48F2734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    U[i][j] /= S[j];</w:t>
            </w:r>
          </w:p>
          <w:p w14:paraId="183E335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}</w:t>
            </w:r>
          </w:p>
          <w:p w14:paraId="2544F07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0CAE1B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624248C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23EEDA9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=== HOAN THANH PHAN RA SVD ===\n");</w:t>
            </w:r>
          </w:p>
          <w:p w14:paraId="00CCF044" w14:textId="23BAB728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B3AE1B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in ma trận</w:t>
            </w:r>
          </w:p>
          <w:p w14:paraId="0CF1863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inMaTran(double A[][MAX], int m, int n, const char* ten) {</w:t>
            </w:r>
          </w:p>
          <w:p w14:paraId="28B5CA7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%s (%dx%d):\n", ten, m, n);</w:t>
            </w:r>
          </w:p>
          <w:p w14:paraId="6123ECD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; i++) {</w:t>
            </w:r>
          </w:p>
          <w:p w14:paraId="3A42299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n; j++) {</w:t>
            </w:r>
          </w:p>
          <w:p w14:paraId="1742106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printf("%8.4f ", A[i][j]);</w:t>
            </w:r>
          </w:p>
          <w:p w14:paraId="5C7CCA2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    }</w:t>
            </w:r>
          </w:p>
          <w:p w14:paraId="3A64795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printf("\n");</w:t>
            </w:r>
          </w:p>
          <w:p w14:paraId="3B8EB38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2A70C1C8" w14:textId="4D112E92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42C6DD3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// Hàm in singular values</w:t>
            </w:r>
          </w:p>
          <w:p w14:paraId="62214C5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oid inSingularValues(double S[], int n, const char* ten) {</w:t>
            </w:r>
          </w:p>
          <w:p w14:paraId="327B6D4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%s:\n", ten);</w:t>
            </w:r>
          </w:p>
          <w:p w14:paraId="441BAF9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n; i++) {</w:t>
            </w:r>
          </w:p>
          <w:p w14:paraId="752CA85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if (S[i] &gt; EPSILON) {</w:t>
            </w:r>
          </w:p>
          <w:p w14:paraId="4D432C6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printf("S[%d] = %.4f\n", i, S[i]);</w:t>
            </w:r>
          </w:p>
          <w:p w14:paraId="250B761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43BEF25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0F63586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71436A1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249EC2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nt main() {</w:t>
            </w:r>
          </w:p>
          <w:p w14:paraId="28F5F22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m, n;</w:t>
            </w:r>
          </w:p>
          <w:p w14:paraId="7E58B04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double A[MAX][MAX], U[MAX][MAX], S[MAX], VT[MAX][MAX];</w:t>
            </w:r>
          </w:p>
          <w:p w14:paraId="2B6F0D9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5E68976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========================================\n");</w:t>
            </w:r>
          </w:p>
          <w:p w14:paraId="6D84D31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   PHAN RA SVD (Singular Value Decomposition)\n");</w:t>
            </w:r>
          </w:p>
          <w:p w14:paraId="1BA3B5B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========================================\n");</w:t>
            </w:r>
          </w:p>
          <w:p w14:paraId="727EC72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4AC152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Input</w:t>
            </w:r>
          </w:p>
          <w:p w14:paraId="58B4C3F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Nhap kich thuoc ma tran A (m x n):\n");</w:t>
            </w:r>
          </w:p>
          <w:p w14:paraId="29D0026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Nhap m (so hang): ");</w:t>
            </w:r>
          </w:p>
          <w:p w14:paraId="2BF7F69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scanf("%d", &amp;m);</w:t>
            </w:r>
          </w:p>
          <w:p w14:paraId="62BADC6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Nhap n (so cot): ");</w:t>
            </w:r>
          </w:p>
          <w:p w14:paraId="35A689C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scanf("%d", &amp;n);</w:t>
            </w:r>
          </w:p>
          <w:p w14:paraId="510064C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1726AC5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f (m &lt;= 0 || n &lt;= 0 || m &gt; MAX || n &gt; MAX) {</w:t>
            </w:r>
          </w:p>
          <w:p w14:paraId="41AF3A9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    printf("Kich thuoc khong hop le!\n");</w:t>
            </w:r>
          </w:p>
          <w:p w14:paraId="7A684FC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return 1;</w:t>
            </w:r>
          </w:p>
          <w:p w14:paraId="0ECA899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0B0C8A1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7B199AD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Nhap cac phan tu cua ma tran A:\n");</w:t>
            </w:r>
          </w:p>
          <w:p w14:paraId="205552A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; i++) {</w:t>
            </w:r>
          </w:p>
          <w:p w14:paraId="04511EA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n; j++) {</w:t>
            </w:r>
          </w:p>
          <w:p w14:paraId="3711867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printf("A[%d][%d] = ", i, j);</w:t>
            </w:r>
          </w:p>
          <w:p w14:paraId="365F897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scanf("%lf", &amp;A[i][j]);</w:t>
            </w:r>
          </w:p>
          <w:p w14:paraId="0A29BA6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7DE1CEC5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5AC66057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76ABE5A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Khởi tạo ma trận</w:t>
            </w:r>
          </w:p>
          <w:p w14:paraId="251546E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for (int i = 0; i &lt; MAX; i++) {</w:t>
            </w:r>
          </w:p>
          <w:p w14:paraId="3C4D0AD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S[i] = 0;</w:t>
            </w:r>
          </w:p>
          <w:p w14:paraId="72A4CF0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for (int j = 0; j &lt; MAX; j++) {</w:t>
            </w:r>
          </w:p>
          <w:p w14:paraId="37A787A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U[i][j] = 0;</w:t>
            </w:r>
          </w:p>
          <w:p w14:paraId="310CD7F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   VT[i][j] = 0;</w:t>
            </w:r>
          </w:p>
          <w:p w14:paraId="54C693B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}</w:t>
            </w:r>
          </w:p>
          <w:p w14:paraId="611EDEE0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}</w:t>
            </w:r>
          </w:p>
          <w:p w14:paraId="7859251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EEFFA62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In ma trận input</w:t>
            </w:r>
          </w:p>
          <w:p w14:paraId="2765492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MaTran(A, m, n, "Ma tran A (Input)");</w:t>
            </w:r>
          </w:p>
          <w:p w14:paraId="73B46F4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6C1DD84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Thực hiện phân rã SVD</w:t>
            </w:r>
          </w:p>
          <w:p w14:paraId="4FFEDB6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svdDecomposition(A, m, n, S, U, VT);</w:t>
            </w:r>
          </w:p>
          <w:p w14:paraId="7F3406DC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09F81D36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// Output kết quả</w:t>
            </w:r>
          </w:p>
          <w:p w14:paraId="0E855AB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========================================\n");</w:t>
            </w:r>
          </w:p>
          <w:p w14:paraId="2CF4E303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   KET QUA PHAN RA SVD\n");</w:t>
            </w:r>
          </w:p>
          <w:p w14:paraId="49B5B21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    printf("========================================\n");</w:t>
            </w:r>
          </w:p>
          <w:p w14:paraId="5A7E31E9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A = U * S * V^T\n");</w:t>
            </w:r>
          </w:p>
          <w:p w14:paraId="364DA6C4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5C036EFD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t rank = (m &lt; n) ? m : n;</w:t>
            </w:r>
          </w:p>
          <w:p w14:paraId="0AC5CC2F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MaTran(U, m, rank, "Ma tran U");</w:t>
            </w:r>
          </w:p>
          <w:p w14:paraId="6136EC9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SingularValues(S, rank, "Singular Values (S)");</w:t>
            </w:r>
          </w:p>
          <w:p w14:paraId="131FE5B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inMaTran(VT, rank, n, "Ma tran V^T");</w:t>
            </w:r>
          </w:p>
          <w:p w14:paraId="49BCEE3B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700C2938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printf("\n========================================\n");</w:t>
            </w:r>
          </w:p>
          <w:p w14:paraId="1D9636B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</w:t>
            </w:r>
          </w:p>
          <w:p w14:paraId="26BED1F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return 0;</w:t>
            </w:r>
          </w:p>
          <w:p w14:paraId="018AD53E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46236871" w14:textId="77777777" w:rsidR="006A19F2" w:rsidRPr="006A19F2" w:rsidRDefault="006A19F2" w:rsidP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7F4BB60" w14:textId="77777777" w:rsidR="006A19F2" w:rsidRPr="006A19F2" w:rsidRDefault="006A19F2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8586F29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Dán kết quả thực thi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ào bên dưới biết rằng 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721" w:dyaOrig="1309" w14:anchorId="716573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85.8pt;height:65.4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827765166" r:id="rId1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sai số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 w14:anchorId="5C1AE7BC">
                <v:shape id="_x0000_i1026" type="#_x0000_t75" alt="" style="width:46.8pt;height:19.2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827765167" r:id="rId1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62852225" w14:textId="3BAD8174" w:rsidR="006A19F2" w:rsidRDefault="006A19F2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19F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drawing>
                <wp:inline distT="0" distB="0" distL="0" distR="0" wp14:anchorId="0A4C055A" wp14:editId="217608BE">
                  <wp:extent cx="4591691" cy="7621064"/>
                  <wp:effectExtent l="0" t="0" r="0" b="0"/>
                  <wp:docPr id="16507230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0723009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1691" cy="7621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14FFEC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lastRenderedPageBreak/>
        <w:t>Câu 3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3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18 điểm trong không gian Oxy như sau: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,0), (4,0), (6,2), (5,5), (3,6), (0,3), (2,0), (0,2), (3,3), (4,1), (2,2),(4,4), (2,4), (1,2),(1,5),(3,1),(3,5),(5,3).</w:t>
      </w:r>
    </w:p>
    <w:p w14:paraId="0DAAC047" w14:textId="77777777"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0.5 điểm) Mô tả thuật toán xác định bao lồi của tập điểm trên (dạng sơ đồ khối hoặc mã giả).</w:t>
      </w:r>
    </w:p>
    <w:tbl>
      <w:tblPr>
        <w:tblStyle w:val="ae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747A81AB" w14:textId="77777777">
        <w:trPr>
          <w:trHeight w:val="571"/>
        </w:trPr>
        <w:tc>
          <w:tcPr>
            <w:tcW w:w="10140" w:type="dxa"/>
          </w:tcPr>
          <w:p w14:paraId="652AF454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sơ đồ khối hoặc mã giả:</w:t>
            </w:r>
          </w:p>
          <w:p w14:paraId="08FE8AB5" w14:textId="77777777" w:rsid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Mô tả: Từ tập các điểm theo yêu cầu đề bài ta tìm bao lồi (tập lồi nhỏ nhất chứa tất cả các điểm đề bài</w:t>
            </w:r>
          </w:p>
          <w:p w14:paraId="6DE83F86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</w:p>
          <w:p w14:paraId="281BFA40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Input: Toạ độ các điểm theo đề bài</w:t>
            </w:r>
          </w:p>
          <w:p w14:paraId="545C4171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Thuật toán:</w:t>
            </w:r>
          </w:p>
          <w:p w14:paraId="72475DDF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1: Sắp xếp các điểm theo toạ độ x tăng dần (nếu cùng toạ độ x thì ta xếp theo toạ độ y tăng dần)</w:t>
            </w:r>
          </w:p>
          <w:p w14:paraId="36E91B57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Xác định bao trên Lupper (bước 2, 3)</w:t>
            </w:r>
          </w:p>
          <w:p w14:paraId="27CA9EAA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2: Bổ sung P1 và P2 vào bao trên Lupper với P1 là điểm bắt đầu</w:t>
            </w:r>
          </w:p>
          <w:p w14:paraId="2335B33B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3: Bổ sung điểm thứ 3 (nếu 3 điểm cuối cùng không tạo thành rẻ phải thì xoá điểm giữa)</w:t>
            </w:r>
          </w:p>
          <w:p w14:paraId="5E299F3F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Xác định bao dưới Llower (bước 4, 5, 6)</w:t>
            </w:r>
          </w:p>
          <w:p w14:paraId="7DCF124B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4: Bổ sung Pn và Pn-1 vào bao dưới Llower với Pn là điểm bắt đầu</w:t>
            </w:r>
          </w:p>
          <w:p w14:paraId="0BFDC25B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5: Bổ sung điểm thứ 3, nếu 3 điểm không tạo thành rẻ phải thì điểm giữa</w:t>
            </w:r>
          </w:p>
          <w:p w14:paraId="2115E152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6: Xoá điểm đầu và điểm cuối trong bao dưới Llower</w:t>
            </w:r>
          </w:p>
          <w:p w14:paraId="5F71CC79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Bước 7: Tập hợp điểm thu được theo chiều kim đồng hồ: Lupper U Llower</w:t>
            </w:r>
          </w:p>
          <w:p w14:paraId="2BBE14F3" w14:textId="77777777" w:rsidR="00845A6F" w:rsidRPr="00845A6F" w:rsidRDefault="00845A6F" w:rsidP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845A6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l-PL"/>
              </w:rPr>
              <w:t>Output: Bao lồi (tập lồi nhỏ nhất chứa tất cả các điểm)</w:t>
            </w:r>
          </w:p>
          <w:p w14:paraId="6A9F1877" w14:textId="77777777" w:rsidR="00845A6F" w:rsidRDefault="00845A6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1ACD614E" w14:textId="77777777" w:rsidR="00842A65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Viết chương trình tìm bao lồi, sau đó tính cạnh nhỏ nhất của đa giác lồi tìm được.</w:t>
      </w:r>
    </w:p>
    <w:tbl>
      <w:tblPr>
        <w:tblStyle w:val="af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324BC447" w14:textId="77777777">
        <w:trPr>
          <w:trHeight w:val="855"/>
        </w:trPr>
        <w:tc>
          <w:tcPr>
            <w:tcW w:w="10170" w:type="dxa"/>
          </w:tcPr>
          <w:p w14:paraId="541A9B44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bên dướ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186784D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stdio.h&gt; </w:t>
            </w:r>
          </w:p>
          <w:p w14:paraId="5660B67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stdlib.h&gt; </w:t>
            </w:r>
          </w:p>
          <w:p w14:paraId="574535E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math.h&gt; </w:t>
            </w:r>
          </w:p>
          <w:p w14:paraId="1531684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float.h&gt; </w:t>
            </w:r>
          </w:p>
          <w:p w14:paraId="237A870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2E9B98A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typedef struct { </w:t>
            </w:r>
          </w:p>
          <w:p w14:paraId="223AED9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x, y; </w:t>
            </w:r>
          </w:p>
          <w:p w14:paraId="49BAA8C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char ten[5]; </w:t>
            </w:r>
          </w:p>
          <w:p w14:paraId="18E9C71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Diem; </w:t>
            </w:r>
          </w:p>
          <w:p w14:paraId="5B878D4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A44BBE7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soSanh(const void *a, const void *b) { </w:t>
            </w:r>
          </w:p>
          <w:p w14:paraId="5DF272EB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39E9939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d1 = (Diem*)a, *d2 = (Diem*)b; </w:t>
            </w:r>
          </w:p>
          <w:p w14:paraId="50CEE4E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f (d1-&gt;x != d2-&gt;x) </w:t>
            </w:r>
          </w:p>
          <w:p w14:paraId="2C2FAFA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    return (d1-&gt;x &lt; d2-&gt;x) ? -1 : 1; </w:t>
            </w:r>
          </w:p>
          <w:p w14:paraId="3C73908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(d1-&gt;y &lt; d2-&gt;y) ? -1 : (d1-&gt;y &gt; d2-&gt;y); </w:t>
            </w:r>
          </w:p>
          <w:p w14:paraId="387CA7F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2143B00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CC4D07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tichCoHuong(Diem p1, Diem p2, Diem p3) { </w:t>
            </w:r>
          </w:p>
          <w:p w14:paraId="657E297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(p2.x - p1.x) * (p3.y - p1.y) - </w:t>
            </w:r>
          </w:p>
          <w:p w14:paraId="340A8C7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(p2.y - p1.y) * (p3.x - p1.x); </w:t>
            </w:r>
          </w:p>
          <w:p w14:paraId="13BB3B8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10E64C8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6E13C01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oid timBaoLoi(Diem *tapDiem, int n, Diem *bao, int *soDinh) { </w:t>
            </w:r>
          </w:p>
          <w:p w14:paraId="06BE4B9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qsort(tapDiem, n, sizeof(Diem), soSanh); </w:t>
            </w:r>
          </w:p>
          <w:p w14:paraId="4D67A4A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C251DC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H = (Diem*)malloc(2*n * sizeof(Diem)); </w:t>
            </w:r>
          </w:p>
          <w:p w14:paraId="56F3ECC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k = 0; </w:t>
            </w:r>
          </w:p>
          <w:p w14:paraId="66CE67F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776CC3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n; i++) { </w:t>
            </w:r>
          </w:p>
          <w:p w14:paraId="4384316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while (k &gt;= 2 &amp;&amp; tichCoHuong(H[k-2], H[k-1], tapDiem[i]) &lt;= 0) </w:t>
            </w:r>
          </w:p>
          <w:p w14:paraId="4167AF0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k--; </w:t>
            </w:r>
          </w:p>
          <w:p w14:paraId="41B1A5D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H[k++] = tapDiem[i]; </w:t>
            </w:r>
          </w:p>
          <w:p w14:paraId="5734C35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1E37837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52BBBE1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n-2, t = k+1; i &gt;= 0; i--) { </w:t>
            </w:r>
          </w:p>
          <w:p w14:paraId="0778E30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while (k &gt;= t &amp;&amp; tichCoHuong(H[k-2], H[k-1], tapDiem[i]) &lt;= 0) </w:t>
            </w:r>
          </w:p>
          <w:p w14:paraId="43AA7FD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k--; </w:t>
            </w:r>
          </w:p>
          <w:p w14:paraId="7EF78EC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H[k++] = tapDiem[i]; </w:t>
            </w:r>
          </w:p>
          <w:p w14:paraId="7A2D7E85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6796673B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3E5BBBD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6042D763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*soDinh = k - 1; </w:t>
            </w:r>
          </w:p>
          <w:p w14:paraId="2EFB53A4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F4DE37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for (int i = 0; i &lt; *soDinh; i++) { </w:t>
            </w:r>
          </w:p>
          <w:p w14:paraId="6A1BC7F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bao[i] = H[i]; </w:t>
            </w:r>
          </w:p>
          <w:p w14:paraId="46D2F4B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2603143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ree(H); </w:t>
            </w:r>
          </w:p>
          <w:p w14:paraId="5F2AF52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0E0C4A2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885008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dienTichBaoLoi(Diem *bao, int soDinh) { </w:t>
            </w:r>
          </w:p>
          <w:p w14:paraId="7172E0E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S = 0.0; </w:t>
            </w:r>
          </w:p>
          <w:p w14:paraId="5F2B339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176820A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int j = (i + 1) % soDinh; </w:t>
            </w:r>
          </w:p>
          <w:p w14:paraId="10BA2C0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S += bao[i].x * bao[j].y - bao[j].x * bao[i].y; </w:t>
            </w:r>
          </w:p>
          <w:p w14:paraId="513784D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59F13CA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fabs(S) / 2.0; </w:t>
            </w:r>
          </w:p>
          <w:p w14:paraId="16B16E4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2FE03A7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482FA23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khoangCach(Diem a, Diem b) { </w:t>
            </w:r>
          </w:p>
          <w:p w14:paraId="666E567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sqrt((a.x - b.x)*(a.x - b.x) + (a.y - b.y)*(a.y - b.y)); </w:t>
            </w:r>
          </w:p>
          <w:p w14:paraId="31F9030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38F6FD6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664905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oid timCapGanNhatTrenBaoLoi(Diem *bao, int soDinh, Diem *p1, Diem *p2, double *minDist) { </w:t>
            </w:r>
          </w:p>
          <w:p w14:paraId="0B033D3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*minDist = 1e9; </w:t>
            </w:r>
          </w:p>
          <w:p w14:paraId="1650438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203B054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for (int j = i+1; j &lt; soDinh; j++) { </w:t>
            </w:r>
          </w:p>
          <w:p w14:paraId="13475FD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double d = khoangCach(bao[i], bao[j]); </w:t>
            </w:r>
          </w:p>
          <w:p w14:paraId="3433D70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if (d &lt; *minDist) { </w:t>
            </w:r>
          </w:p>
          <w:p w14:paraId="43CC016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minDist = d; </w:t>
            </w:r>
          </w:p>
          <w:p w14:paraId="045F980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p1 = bao[i]; </w:t>
            </w:r>
          </w:p>
          <w:p w14:paraId="6259025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p2 = bao[j]; </w:t>
            </w:r>
          </w:p>
          <w:p w14:paraId="0BBA9DD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} </w:t>
            </w:r>
          </w:p>
          <w:p w14:paraId="1147093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} </w:t>
            </w:r>
          </w:p>
          <w:p w14:paraId="6D396C5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} </w:t>
            </w:r>
          </w:p>
          <w:p w14:paraId="4EFDBB3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7703173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4C9DD58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main() { </w:t>
            </w:r>
          </w:p>
          <w:p w14:paraId="5E16236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tapDiem[] = { </w:t>
            </w:r>
          </w:p>
          <w:p w14:paraId="1259854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0, "p1"}, </w:t>
            </w:r>
          </w:p>
          <w:p w14:paraId="0F59F01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0, "p2"}, </w:t>
            </w:r>
          </w:p>
          <w:p w14:paraId="085CAEA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6,2, "p3"}, </w:t>
            </w:r>
          </w:p>
          <w:p w14:paraId="66A3E4C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5,5, "p4"}, </w:t>
            </w:r>
          </w:p>
          <w:p w14:paraId="388D5A8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6, "p5"}, </w:t>
            </w:r>
          </w:p>
          <w:p w14:paraId="21D7910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0,3, "p6"}, </w:t>
            </w:r>
          </w:p>
          <w:p w14:paraId="65E400D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0, "p7"}, </w:t>
            </w:r>
          </w:p>
          <w:p w14:paraId="77018B5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0,2, "p8"}, </w:t>
            </w:r>
          </w:p>
          <w:p w14:paraId="114AF11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3, "p9"}, </w:t>
            </w:r>
          </w:p>
          <w:p w14:paraId="030F64E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1, "p10"}, </w:t>
            </w:r>
          </w:p>
          <w:p w14:paraId="009EED8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2, "p11"}, </w:t>
            </w:r>
          </w:p>
          <w:p w14:paraId="6C0C08D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4, "p12"}, </w:t>
            </w:r>
          </w:p>
          <w:p w14:paraId="24BB65E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4, "p13"}, </w:t>
            </w:r>
          </w:p>
          <w:p w14:paraId="444050A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2, "p14"}, </w:t>
            </w:r>
          </w:p>
          <w:p w14:paraId="7263611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5, "p15"}, </w:t>
            </w:r>
          </w:p>
          <w:p w14:paraId="6991DA8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1, "p16"}, </w:t>
            </w:r>
          </w:p>
          <w:p w14:paraId="1B790EB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5, "p17"}, </w:t>
            </w:r>
          </w:p>
          <w:p w14:paraId="0E353EC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5,3, "p18"}, </w:t>
            </w:r>
          </w:p>
          <w:p w14:paraId="2BB5D45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</w:t>
            </w:r>
          </w:p>
          <w:p w14:paraId="799F35F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; </w:t>
            </w:r>
          </w:p>
          <w:p w14:paraId="6BE5247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n = sizeof(tapDiem)/sizeof(tapDiem[0]); </w:t>
            </w:r>
          </w:p>
          <w:p w14:paraId="50B4887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8E4806B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bao = (Diem*)malloc(2 * n * sizeof(Diem)); </w:t>
            </w:r>
          </w:p>
          <w:p w14:paraId="7070B770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311F6961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soDinh; </w:t>
            </w:r>
          </w:p>
          <w:p w14:paraId="7A168C3D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1D1A864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D9E3C0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timBaoLoi(tapDiem, n, bao, &amp;soDinh); </w:t>
            </w:r>
          </w:p>
          <w:p w14:paraId="5A723B3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6B55FF1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Cac dinh tren bao loi la:\n"); </w:t>
            </w:r>
          </w:p>
          <w:p w14:paraId="5D29422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12DC59D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printf("%s (%.1f, %.1f)\n", bao[i].ten, bao[i].x, bao[i].y); </w:t>
            </w:r>
          </w:p>
          <w:p w14:paraId="2A6F6E5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0FE9B6C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415FE0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Dien tich bao loi = %.2f\n", dienTichBaoLoi(bao, soDinh)); </w:t>
            </w:r>
          </w:p>
          <w:p w14:paraId="2AC0526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2F2601C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p1, p2; </w:t>
            </w:r>
          </w:p>
          <w:p w14:paraId="601FDAC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minDist; </w:t>
            </w:r>
          </w:p>
          <w:p w14:paraId="4119052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timCapGanNhatTrenBaoLoi(bao, soDinh, &amp;p1, &amp;p2, &amp;minDist); </w:t>
            </w:r>
          </w:p>
          <w:p w14:paraId="77E82CA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2105909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Cap diem gan nhat tren bao loi: %s (%.1f, %.1f) va %s (%.1f, %.1f)\n", </w:t>
            </w:r>
          </w:p>
          <w:p w14:paraId="6D895C0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p1.ten, p1.x, p1.y, p2.ten, p2.x, p2.y); </w:t>
            </w:r>
          </w:p>
          <w:p w14:paraId="499D657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Khoang cach = %.3f\n", minDist); </w:t>
            </w:r>
          </w:p>
          <w:p w14:paraId="364990A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F3FCA2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ree(bao); </w:t>
            </w:r>
          </w:p>
          <w:p w14:paraId="0D3C53A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5E61FAB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0; </w:t>
            </w:r>
          </w:p>
          <w:p w14:paraId="6FDB4E0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79C0CB16" w14:textId="77777777" w:rsidR="00EB2AAA" w:rsidRDefault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FC093A1" w14:textId="77777777" w:rsidR="00217900" w:rsidRDefault="002179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6798916" w14:textId="77777777" w:rsidR="00217900" w:rsidRDefault="002179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89047CB" w14:textId="77777777" w:rsidR="00217900" w:rsidRDefault="002179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9368A6F" w14:textId="77777777" w:rsidR="00217900" w:rsidRDefault="002179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47907D6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thực thi vào bên dưới:</w:t>
            </w:r>
          </w:p>
          <w:p w14:paraId="1BC366CF" w14:textId="722E86D7" w:rsidR="00EB2AAA" w:rsidRDefault="00EB2AAA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B2AA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drawing>
                <wp:inline distT="0" distB="0" distL="0" distR="0" wp14:anchorId="7DF7C7BC" wp14:editId="25B66B36">
                  <wp:extent cx="6311900" cy="2658745"/>
                  <wp:effectExtent l="0" t="0" r="0" b="8255"/>
                  <wp:docPr id="21448254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159545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265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B5B0A9" w14:textId="77777777" w:rsidR="00842A65" w:rsidRDefault="00000000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 xml:space="preserve">c)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(1.5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Xác định diện tích của đa giác bao lồi vừa tìm được. Xác định số lượng các điểm nằm bên trong bao lồi và liệt kê chúng.</w:t>
      </w:r>
    </w:p>
    <w:tbl>
      <w:tblPr>
        <w:tblStyle w:val="af0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3D263121" w14:textId="77777777">
        <w:trPr>
          <w:trHeight w:val="943"/>
        </w:trPr>
        <w:tc>
          <w:tcPr>
            <w:tcW w:w="10170" w:type="dxa"/>
          </w:tcPr>
          <w:p w14:paraId="18470735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bên dướ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3365DFD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stdio.h&gt; </w:t>
            </w:r>
          </w:p>
          <w:p w14:paraId="66498DF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stdlib.h&gt; </w:t>
            </w:r>
          </w:p>
          <w:p w14:paraId="2ED7A8B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math.h&gt; </w:t>
            </w:r>
          </w:p>
          <w:p w14:paraId="2270AE4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#include &lt;float.h&gt; </w:t>
            </w:r>
          </w:p>
          <w:p w14:paraId="57DBABC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215A733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typedef struct { </w:t>
            </w:r>
          </w:p>
          <w:p w14:paraId="260226F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x, y; </w:t>
            </w:r>
          </w:p>
          <w:p w14:paraId="3B9CED5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char ten[5]; </w:t>
            </w:r>
          </w:p>
          <w:p w14:paraId="0E497A1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Diem; </w:t>
            </w:r>
          </w:p>
          <w:p w14:paraId="33DCD41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9C232A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soSanh(const void *a, const void *b) { </w:t>
            </w:r>
          </w:p>
          <w:p w14:paraId="6A1D190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d1 = (Diem*)a, *d2 = (Diem*)b; </w:t>
            </w:r>
          </w:p>
          <w:p w14:paraId="79556FB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f (d1-&gt;x != d2-&gt;x) </w:t>
            </w:r>
          </w:p>
          <w:p w14:paraId="5DABA15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return (d1-&gt;x &lt; d2-&gt;x) ? -1 : 1; </w:t>
            </w:r>
          </w:p>
          <w:p w14:paraId="1C5942C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(d1-&gt;y &lt; d2-&gt;y) ? -1 : (d1-&gt;y &gt; d2-&gt;y); </w:t>
            </w:r>
          </w:p>
          <w:p w14:paraId="27637A4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2E57A3A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32F1D8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tichCoHuong(Diem p1, Diem p2, Diem p3) { </w:t>
            </w:r>
          </w:p>
          <w:p w14:paraId="718CC3A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(p2.x - p1.x) * (p3.y - p1.y) - </w:t>
            </w:r>
          </w:p>
          <w:p w14:paraId="403A77A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       (p2.y - p1.y) * (p3.x - p1.x); </w:t>
            </w:r>
          </w:p>
          <w:p w14:paraId="1E0DB62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0F1210F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4321DE4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oid timBaoLoi(Diem *tapDiem, int n, Diem *bao, int *soDinh) { </w:t>
            </w:r>
          </w:p>
          <w:p w14:paraId="0558F7A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qsort(tapDiem, n, sizeof(Diem), soSanh); </w:t>
            </w:r>
          </w:p>
          <w:p w14:paraId="41217B7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C89534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H = (Diem*)malloc(2*n * sizeof(Diem)); </w:t>
            </w:r>
          </w:p>
          <w:p w14:paraId="7B4B96B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k = 0; </w:t>
            </w:r>
          </w:p>
          <w:p w14:paraId="1DE2BE5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EAD7FE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n; i++) { </w:t>
            </w:r>
          </w:p>
          <w:p w14:paraId="0110886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while (k &gt;= 2 &amp;&amp; tichCoHuong(H[k-2], H[k-1], tapDiem[i]) &lt;= 0) </w:t>
            </w:r>
          </w:p>
          <w:p w14:paraId="724D95D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k--; </w:t>
            </w:r>
          </w:p>
          <w:p w14:paraId="2579F1F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H[k++] = tapDiem[i]; </w:t>
            </w:r>
          </w:p>
          <w:p w14:paraId="52451B4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403343C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9BB5DB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n-2, t = k+1; i &gt;= 0; i--) { </w:t>
            </w:r>
          </w:p>
          <w:p w14:paraId="74061E9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while (k &gt;= t &amp;&amp; tichCoHuong(H[k-2], H[k-1], tapDiem[i]) &lt;= 0) </w:t>
            </w:r>
          </w:p>
          <w:p w14:paraId="29CFCDF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k--; </w:t>
            </w:r>
          </w:p>
          <w:p w14:paraId="241E1BA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H[k++] = tapDiem[i]; </w:t>
            </w:r>
          </w:p>
          <w:p w14:paraId="3216DC9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32192BF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AB7F1B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*soDinh = k - 1; </w:t>
            </w:r>
          </w:p>
          <w:p w14:paraId="4DC14E5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*soDinh; i++) { </w:t>
            </w:r>
          </w:p>
          <w:p w14:paraId="0BE7AE1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bao[i] = H[i]; </w:t>
            </w:r>
          </w:p>
          <w:p w14:paraId="520F32B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2C19D92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ree(H); </w:t>
            </w:r>
          </w:p>
          <w:p w14:paraId="76AC3688" w14:textId="77777777" w:rsid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653D7A1F" w14:textId="77777777" w:rsidR="00217900" w:rsidRPr="00EB2AAA" w:rsidRDefault="00217900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47B4F44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40CC8E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dienTichBaoLoi(Diem *bao, int soDinh) { </w:t>
            </w:r>
          </w:p>
          <w:p w14:paraId="7982F4D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double S = 0.0; </w:t>
            </w:r>
          </w:p>
          <w:p w14:paraId="2FF8CB0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7691B86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int j = (i + 1) % soDinh; </w:t>
            </w:r>
          </w:p>
          <w:p w14:paraId="4F5C916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S += bao[i].x * bao[j].y - bao[j].x * bao[i].y; </w:t>
            </w:r>
          </w:p>
          <w:p w14:paraId="2D43D10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1DB79A0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fabs(S) / 2.0; </w:t>
            </w:r>
          </w:p>
          <w:p w14:paraId="279C716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37B86AF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8EC760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double khoangCach(Diem a, Diem b) { </w:t>
            </w:r>
          </w:p>
          <w:p w14:paraId="62798EE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sqrt((a.x - b.x)*(a.x - b.x) + (a.y - b.y)*(a.y - b.y)); </w:t>
            </w:r>
          </w:p>
          <w:p w14:paraId="6C6C77B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1839264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637E759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oid timCapGanNhatTrenBaoLoi(Diem *bao, int soDinh, Diem *p1, Diem *p2, double *minDist) { </w:t>
            </w:r>
          </w:p>
          <w:p w14:paraId="05720F1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*minDist = 1e9; </w:t>
            </w:r>
          </w:p>
          <w:p w14:paraId="03BA2BD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1830B75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for (int j = i+1; j &lt; soDinh; j++) { </w:t>
            </w:r>
          </w:p>
          <w:p w14:paraId="1FF55A9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double d = khoangCach(bao[i], bao[j]); </w:t>
            </w:r>
          </w:p>
          <w:p w14:paraId="22A14D9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if (d &lt; *minDist) { </w:t>
            </w:r>
          </w:p>
          <w:p w14:paraId="212A619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minDist = d; </w:t>
            </w:r>
          </w:p>
          <w:p w14:paraId="71EDA4A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p1 = bao[i]; </w:t>
            </w:r>
          </w:p>
          <w:p w14:paraId="44D1B41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    *p2 = bao[j]; </w:t>
            </w:r>
          </w:p>
          <w:p w14:paraId="3BF6BD1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 } </w:t>
            </w:r>
          </w:p>
          <w:p w14:paraId="03C0A999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} </w:t>
            </w:r>
          </w:p>
          <w:p w14:paraId="1136F35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04219F7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} </w:t>
            </w:r>
          </w:p>
          <w:p w14:paraId="18EEF8F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22D2BF3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int main() { </w:t>
            </w:r>
          </w:p>
          <w:p w14:paraId="09FDF7B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tapDiem[] = { </w:t>
            </w:r>
          </w:p>
          <w:p w14:paraId="6F143E4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0, "p1"}, </w:t>
            </w:r>
          </w:p>
          <w:p w14:paraId="76A6291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0, "p2"}, </w:t>
            </w:r>
          </w:p>
          <w:p w14:paraId="5F836EE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    {6,2, "p3"}, </w:t>
            </w:r>
          </w:p>
          <w:p w14:paraId="5043B25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5,5, "p4"}, </w:t>
            </w:r>
          </w:p>
          <w:p w14:paraId="501DCCE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6, "p5"}, </w:t>
            </w:r>
          </w:p>
          <w:p w14:paraId="224AD28D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0,3, "p6"}, </w:t>
            </w:r>
          </w:p>
          <w:p w14:paraId="2B7C1EC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0, "p7"}, </w:t>
            </w:r>
          </w:p>
          <w:p w14:paraId="53B56A9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0,2, "p8"}, </w:t>
            </w:r>
          </w:p>
          <w:p w14:paraId="71C6384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3, "p9"}, </w:t>
            </w:r>
          </w:p>
          <w:p w14:paraId="5C6AFD4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1, "p10"}, </w:t>
            </w:r>
          </w:p>
          <w:p w14:paraId="0F843B4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2, "p11"}, </w:t>
            </w:r>
          </w:p>
          <w:p w14:paraId="5EE2F77F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4,4, "p12"}, </w:t>
            </w:r>
          </w:p>
          <w:p w14:paraId="443DA1C5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2,4, "p13"}, </w:t>
            </w:r>
          </w:p>
          <w:p w14:paraId="0B73EC3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2, "p14"}, </w:t>
            </w:r>
          </w:p>
          <w:p w14:paraId="7939D82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1,5, "p15"}, </w:t>
            </w:r>
          </w:p>
          <w:p w14:paraId="3B26A97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1, "p16"}, </w:t>
            </w:r>
          </w:p>
          <w:p w14:paraId="553FE46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3,5, "p17"}, </w:t>
            </w:r>
          </w:p>
          <w:p w14:paraId="0F2A9A7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{5,3, "p18"}, </w:t>
            </w:r>
          </w:p>
          <w:p w14:paraId="7074868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        </w:t>
            </w:r>
          </w:p>
          <w:p w14:paraId="415A6EFE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; </w:t>
            </w:r>
          </w:p>
          <w:p w14:paraId="4560E0B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n = sizeof(tapDiem)/sizeof(tapDiem[0]); </w:t>
            </w:r>
          </w:p>
          <w:p w14:paraId="3099892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D303BC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*bao = (Diem*)malloc(2 * n * sizeof(Diem)); </w:t>
            </w:r>
          </w:p>
          <w:p w14:paraId="0E71C5C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int soDinh; </w:t>
            </w:r>
          </w:p>
          <w:p w14:paraId="3DBDAC53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3088D31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timBaoLoi(tapDiem, n, bao, &amp;soDinh); </w:t>
            </w:r>
          </w:p>
          <w:p w14:paraId="0C177C51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C08EA2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Cac dinh tren bao loi la:\n"); </w:t>
            </w:r>
          </w:p>
          <w:p w14:paraId="7D0C5D0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or (int i = 0; i &lt; soDinh; i++) { </w:t>
            </w:r>
          </w:p>
          <w:p w14:paraId="5E5A5EB6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printf("%s (%.1f, %.1f)\n", bao[i].ten, bao[i].x, bao[i].y); </w:t>
            </w:r>
          </w:p>
          <w:p w14:paraId="4BF065BA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} </w:t>
            </w:r>
          </w:p>
          <w:p w14:paraId="607B62D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88BBCE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 xml:space="preserve">    printf("Dien tich bao loi = %.2f\n", dienTichBaoLoi(bao, soDinh)); </w:t>
            </w:r>
          </w:p>
          <w:p w14:paraId="23D9D75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7727B32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iem p1, p2; </w:t>
            </w:r>
          </w:p>
          <w:p w14:paraId="49117527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double minDist; </w:t>
            </w:r>
          </w:p>
          <w:p w14:paraId="3DC82ED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timCapGanNhatTrenBaoLoi(bao, soDinh, &amp;p1, &amp;p2, &amp;minDist); </w:t>
            </w:r>
          </w:p>
          <w:p w14:paraId="43B8ACA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1EC3E992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Cap diem gan nhat tren bao loi: %s (%.1f, %.1f) va %s (%.1f, %.1f)\n", </w:t>
            </w:r>
          </w:p>
          <w:p w14:paraId="5CE43F4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       p1.ten, p1.x, p1.y, p2.ten, p2.x, p2.y); </w:t>
            </w:r>
          </w:p>
          <w:p w14:paraId="3B5CA4AB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printf("Khoang cach = %.3f\n", minDist); </w:t>
            </w:r>
          </w:p>
          <w:p w14:paraId="6C260318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09519AC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free(bao); </w:t>
            </w:r>
          </w:p>
          <w:p w14:paraId="1AAC26F4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  <w:p w14:paraId="595F23E0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    return 0; </w:t>
            </w:r>
          </w:p>
          <w:p w14:paraId="31F01BEC" w14:textId="77777777" w:rsidR="00EB2AAA" w:rsidRPr="00EB2AAA" w:rsidRDefault="00EB2AAA" w:rsidP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B2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}</w:t>
            </w:r>
          </w:p>
          <w:p w14:paraId="2736A330" w14:textId="77777777" w:rsidR="00EB2AAA" w:rsidRDefault="00EB2AA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853C9A5" w14:textId="77777777" w:rsidR="00842A65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thực thi vào bên dưới:</w:t>
            </w:r>
          </w:p>
          <w:p w14:paraId="77EC3E7D" w14:textId="5DE8BA15" w:rsidR="00EB2AAA" w:rsidRDefault="00EB2AAA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B2AA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drawing>
                <wp:inline distT="0" distB="0" distL="0" distR="0" wp14:anchorId="44379D62" wp14:editId="249D85B4">
                  <wp:extent cx="6311900" cy="2658745"/>
                  <wp:effectExtent l="0" t="0" r="0" b="8255"/>
                  <wp:docPr id="51159545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159545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265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37923B" w14:textId="77777777"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7F1DA11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u w:val="single"/>
        </w:rPr>
        <w:t>Câu 4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2.0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hàm số </w:t>
      </w:r>
      <m:oMath>
        <m:r>
          <w:rPr>
            <w:rFonts w:ascii="Cambria Math" w:eastAsia="Cambria Math" w:hAnsi="Cambria Math" w:cs="Cambria Math"/>
          </w:rPr>
          <m:t>f(x,y)=(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y-11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+(x+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y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  <m:r>
          <w:rPr>
            <w:rFonts w:ascii="Cambria Math" w:eastAsia="Cambria Math" w:hAnsi="Cambria Math" w:cs="Cambria Math"/>
          </w:rPr>
          <m:t>-7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</m:oMath>
    </w:p>
    <w:p w14:paraId="7447A918" w14:textId="77777777" w:rsidR="00842A6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(0.5 điểm) Trình bày thuật toán tối ưu hàm số đã cho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ử dụng phương phá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radient descent với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biết rằng tham số học (learning rate)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81" w14:anchorId="0F38FA48">
          <v:shape id="_x0000_i1027" type="#_x0000_t75" alt="" style="width:10.2pt;height:13.8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827765168" r:id="rId1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ệ số động lượng là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43" w:dyaOrig="206" w14:anchorId="17E64D9D">
          <v:shape id="_x0000_i1028" type="#_x0000_t75" alt="" style="width:12pt;height:10.2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827765169" r:id="rId1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32F82B3D" w14:textId="77777777">
        <w:trPr>
          <w:trHeight w:val="561"/>
        </w:trPr>
        <w:tc>
          <w:tcPr>
            <w:tcW w:w="10140" w:type="dxa"/>
          </w:tcPr>
          <w:p w14:paraId="381803C8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 dán sơ đồ khối hoặc mã giả:</w:t>
            </w:r>
          </w:p>
          <w:p w14:paraId="08CCB247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hàm func(double x) {</w:t>
            </w:r>
          </w:p>
          <w:p w14:paraId="2FDFF103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trả về hàm f(x)</w:t>
            </w:r>
          </w:p>
          <w:p w14:paraId="3D2DC1CD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}</w:t>
            </w:r>
          </w:p>
          <w:p w14:paraId="1F70BAC7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hàm grad(double x) {</w:t>
            </w:r>
          </w:p>
          <w:p w14:paraId="42BA2DF3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trả về đạo hàm f(x)</w:t>
            </w:r>
          </w:p>
          <w:p w14:paraId="7B818BF4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}</w:t>
            </w:r>
          </w:p>
          <w:p w14:paraId="33E31730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9FD568B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Hàm GB_momentum(double x) {</w:t>
            </w:r>
          </w:p>
          <w:p w14:paraId="76EDDE9F" w14:textId="083EBB93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Gán double deltax </w:t>
            </w:r>
            <w:r w:rsidR="00237A2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&lt;-</w:t>
            </w: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0</w:t>
            </w:r>
          </w:p>
          <w:p w14:paraId="1E826895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Gán double deltaX_new &lt;- 0</w:t>
            </w:r>
          </w:p>
          <w:p w14:paraId="0BF2E87C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gasn double x_new &lt;- 0</w:t>
            </w:r>
          </w:p>
          <w:p w14:paraId="00CD940C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For (i &lt;- 1, i &lt;- 10000, i++) {</w:t>
            </w:r>
          </w:p>
          <w:p w14:paraId="69B55045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deltaX_new &lt;- -GAMMA * grad(x) + alpha * deltaX</w:t>
            </w:r>
          </w:p>
          <w:p w14:paraId="6BD564F2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x_new &lt;- x - GAMMA * grad(x) + alpha * deltaX_new;</w:t>
            </w:r>
          </w:p>
          <w:p w14:paraId="748E8335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deltaX &lt;- deltaX_new;</w:t>
            </w:r>
          </w:p>
          <w:p w14:paraId="1A4C8CA8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5BCBB03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Nếu (trị tuyệt đối (x - x_new) lớn hơn sai số yêu cầu) {</w:t>
            </w:r>
          </w:p>
          <w:p w14:paraId="345F1B7C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    break;</w:t>
            </w:r>
          </w:p>
          <w:p w14:paraId="3FAE4322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} còn không {</w:t>
            </w:r>
          </w:p>
          <w:p w14:paraId="1B523616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    x &lt;- x_new;</w:t>
            </w:r>
          </w:p>
          <w:p w14:paraId="3BF1AF74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   }</w:t>
            </w:r>
          </w:p>
          <w:p w14:paraId="41E4B73A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}</w:t>
            </w:r>
          </w:p>
          <w:p w14:paraId="7E560DD9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In ra "Min x = " + x;</w:t>
            </w:r>
          </w:p>
          <w:p w14:paraId="465E3F9C" w14:textId="77777777" w:rsidR="00C64D1E" w:rsidRPr="00C64D1E" w:rsidRDefault="00C64D1E" w:rsidP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C64D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}</w:t>
            </w:r>
          </w:p>
          <w:p w14:paraId="7C2F05A3" w14:textId="77777777" w:rsidR="00C64D1E" w:rsidRDefault="00C64D1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759F81B9" w14:textId="77777777" w:rsidR="00842A65" w:rsidRDefault="00842A65">
      <w:pPr>
        <w:spacing w:after="0"/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34089C0" w14:textId="77777777" w:rsidR="00842A65" w:rsidRDefault="00000000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1.5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tính giá trị bé nhất của  f(x,y) sử dụng phương phá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gradient descent với momentu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ới số bước lặp </w:t>
      </w:r>
      <w:r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N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sai số </w:t>
      </w:r>
      <w:r w:rsidR="001E557C">
        <w:rPr>
          <w:rFonts w:ascii="Times New Roman" w:eastAsia="Times New Roman" w:hAnsi="Times New Roman" w:cs="Times New Roman"/>
          <w:noProof/>
          <w:color w:val="000000"/>
          <w:sz w:val="43"/>
          <w:szCs w:val="43"/>
          <w:vertAlign w:val="subscript"/>
        </w:rPr>
        <w:object w:dxaOrig="206" w:dyaOrig="243" w14:anchorId="793C2F03">
          <v:shape id="_x0000_i1029" type="#_x0000_t75" alt="" style="width:10.2pt;height:12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827765170" r:id="rId2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5DF141D2" w14:textId="77777777" w:rsidR="00842A65" w:rsidRDefault="00842A65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af2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481044C3" w14:textId="77777777">
        <w:trPr>
          <w:trHeight w:val="1097"/>
        </w:trPr>
        <w:tc>
          <w:tcPr>
            <w:tcW w:w="10170" w:type="dxa"/>
          </w:tcPr>
          <w:p w14:paraId="0B77028A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code vào bên dưới:</w:t>
            </w:r>
          </w:p>
          <w:p w14:paraId="6FA92C2A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thực th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ới điểm khởi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309" w:dyaOrig="355" w14:anchorId="14E48206">
                <v:shape id="_x0000_i1030" type="#_x0000_t75" alt="" style="width:65.4pt;height:17.4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827765171" r:id="rId2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 tham số học học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learning rate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1085" w:dyaOrig="355" w14:anchorId="1D5CE471">
                <v:shape id="_x0000_i1031" type="#_x0000_t75" alt="" style="width:53.4pt;height:17.4pt;mso-width-percent:0;mso-height-percent:0;mso-width-percent:0;mso-height-percent:0" o:ole="">
                  <v:imagedata r:id="rId24" o:title=""/>
                </v:shape>
                <o:OLEObject Type="Embed" ProgID="Equation.DSMT4" ShapeID="_x0000_i1031" DrawAspect="Content" ObjectID="_1827765172" r:id="rId2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hệ số động lượng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momentum coefficien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) là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748" w:dyaOrig="299" w14:anchorId="0FB488BD">
                <v:shape id="_x0000_i1032" type="#_x0000_t75" alt="" style="width:36.6pt;height:15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827765173" r:id="rId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 số bước lặp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6"/>
                  <w:szCs w:val="26"/>
                </w:rPr>
                <m:t>N≥ 100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sai số </w:t>
            </w:r>
            <w:r w:rsidR="001E557C">
              <w:rPr>
                <w:rFonts w:ascii="Times New Roman" w:eastAsia="Times New Roman" w:hAnsi="Times New Roman" w:cs="Times New Roman"/>
                <w:noProof/>
                <w:color w:val="000000"/>
                <w:sz w:val="43"/>
                <w:szCs w:val="43"/>
                <w:vertAlign w:val="subscript"/>
              </w:rPr>
              <w:object w:dxaOrig="935" w:dyaOrig="374" w14:anchorId="1BEE6B4B">
                <v:shape id="_x0000_i1033" type="#_x0000_t75" alt="" style="width:46.8pt;height:19.2pt;mso-width-percent:0;mso-height-percent:0;mso-width-percent:0;mso-height-percent:0" o:ole="">
                  <v:imagedata r:id="rId28" o:title=""/>
                </v:shape>
                <o:OLEObject Type="Embed" ProgID="Equation.DSMT4" ShapeID="_x0000_i1033" DrawAspect="Content" ObjectID="_1827765174" r:id="rId2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</w:tc>
      </w:tr>
    </w:tbl>
    <w:p w14:paraId="332AD045" w14:textId="77777777" w:rsidR="00842A65" w:rsidRDefault="00842A6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C84C255" w14:textId="77777777" w:rsidR="00842A65" w:rsidRDefault="00000000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heading=h.gjdgxs" w:colFirst="0" w:colLast="0"/>
      <w:bookmarkEnd w:id="0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>Câu 5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1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ột hệ thống có chế độ làm việc ở mỗi giai đoạn vận hành chỉ với các trạng thái từ 1 đến </w:t>
      </w:r>
      <w:r w:rsidR="0083076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Chế độ làm việc của hệ thống này được mô tả bằng ma trận chuyển như sau:</w:t>
      </w:r>
    </w:p>
    <w:p w14:paraId="5C1FF37F" w14:textId="77777777" w:rsidR="00842A65" w:rsidRDefault="00000000">
      <w:pPr>
        <w:jc w:val="center"/>
      </w:pPr>
      <m:oMathPara>
        <m:oMath>
          <m:r>
            <w:rPr>
              <w:rFonts w:ascii="Cambria Math" w:eastAsia="Cambria Math" w:hAnsi="Cambria Math" w:cs="Cambria Math"/>
              <w:color w:val="000000"/>
              <w:sz w:val="24"/>
              <w:szCs w:val="24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</w:rPr>
                  </m:ctrlPr>
                </m:eqArrPr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>0.10 0.15 0.25 0.18 0.32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 0.25 0.15 0.16 0.20 0.24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10 0.18 0.20 0.22 0.30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16 0.21 0.22 0.18 0.23 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</w:rPr>
                    <m:t xml:space="preserve">0.24 0.14 0.35 0.15 0.12 </m:t>
                  </m:r>
                </m:e>
              </m:eqArr>
            </m:e>
          </m:d>
        </m:oMath>
      </m:oMathPara>
    </w:p>
    <w:p w14:paraId="50CD26F4" w14:textId="77777777" w:rsidR="00842A65" w:rsidRDefault="0000000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 Vẽ đồ thị biễu diễn chuỗi Markov tương ứng đã cho</w:t>
      </w:r>
    </w:p>
    <w:tbl>
      <w:tblPr>
        <w:tblStyle w:val="af3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842A65" w14:paraId="1143201E" w14:textId="77777777">
        <w:trPr>
          <w:trHeight w:val="511"/>
        </w:trPr>
        <w:tc>
          <w:tcPr>
            <w:tcW w:w="10140" w:type="dxa"/>
          </w:tcPr>
          <w:p w14:paraId="695C33FB" w14:textId="77777777" w:rsidR="00842A65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 vào bên dưới</w:t>
            </w:r>
          </w:p>
        </w:tc>
      </w:tr>
    </w:tbl>
    <w:p w14:paraId="5733E302" w14:textId="77777777" w:rsidR="00842A65" w:rsidRDefault="00000000">
      <w:pPr>
        <w:spacing w:after="0"/>
        <w:ind w:left="720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) (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1.0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Giả sử rằng hệ thống bắt đầu học ở trạng thái 2. Tính xác xuất hệ thống làm việc ở trạng thái 4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sau 3 bước thời gian vận hành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ạng thái 2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sau 5 bước thời gian vận hành </w:t>
      </w:r>
    </w:p>
    <w:tbl>
      <w:tblPr>
        <w:tblStyle w:val="af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842A65" w14:paraId="06856DFB" w14:textId="77777777">
        <w:trPr>
          <w:trHeight w:val="355"/>
        </w:trPr>
        <w:tc>
          <w:tcPr>
            <w:tcW w:w="10170" w:type="dxa"/>
          </w:tcPr>
          <w:p w14:paraId="7C98A1D5" w14:textId="77777777" w:rsidR="00842A65" w:rsidRDefault="0000000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án kết quả tính toán vào bên dưới:</w:t>
            </w:r>
          </w:p>
        </w:tc>
      </w:tr>
    </w:tbl>
    <w:p w14:paraId="47D8E490" w14:textId="77777777" w:rsidR="00842A65" w:rsidRDefault="00000000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                                           Đà Nẵng, ngày </w:t>
      </w:r>
      <w:r w:rsidR="00830768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4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tháng 12 năm 2025</w:t>
      </w:r>
    </w:p>
    <w:tbl>
      <w:tblPr>
        <w:tblStyle w:val="af5"/>
        <w:tblW w:w="10020" w:type="dxa"/>
        <w:jc w:val="center"/>
        <w:tblLayout w:type="fixed"/>
        <w:tblLook w:val="0400" w:firstRow="0" w:lastRow="0" w:firstColumn="0" w:lastColumn="0" w:noHBand="0" w:noVBand="1"/>
      </w:tblPr>
      <w:tblGrid>
        <w:gridCol w:w="4039"/>
        <w:gridCol w:w="5981"/>
      </w:tblGrid>
      <w:tr w:rsidR="00842A65" w14:paraId="2D54DB95" w14:textId="77777777">
        <w:trPr>
          <w:trHeight w:val="676"/>
          <w:jc w:val="center"/>
        </w:trPr>
        <w:tc>
          <w:tcPr>
            <w:tcW w:w="4039" w:type="dxa"/>
          </w:tcPr>
          <w:p w14:paraId="66C552DC" w14:textId="77777777" w:rsidR="00842A65" w:rsidRDefault="00000000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GIẢNG VIÊN BIÊN SOẠN ĐỀ THI</w:t>
            </w:r>
          </w:p>
        </w:tc>
        <w:tc>
          <w:tcPr>
            <w:tcW w:w="5981" w:type="dxa"/>
          </w:tcPr>
          <w:p w14:paraId="3B08A700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  <w:t>KHOA CÔNG NGHỆ THÔNG TIN</w:t>
            </w:r>
          </w:p>
          <w:p w14:paraId="55FB861D" w14:textId="77777777" w:rsidR="00842A6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   ( đã duyệt)</w:t>
            </w:r>
          </w:p>
        </w:tc>
      </w:tr>
      <w:tr w:rsidR="00842A65" w14:paraId="242C9080" w14:textId="77777777">
        <w:trPr>
          <w:trHeight w:val="540"/>
          <w:jc w:val="center"/>
        </w:trPr>
        <w:tc>
          <w:tcPr>
            <w:tcW w:w="4039" w:type="dxa"/>
          </w:tcPr>
          <w:p w14:paraId="2B789CD3" w14:textId="77777777" w:rsidR="00842A65" w:rsidRDefault="00842A65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81" w:type="dxa"/>
          </w:tcPr>
          <w:p w14:paraId="4D251F3F" w14:textId="77777777" w:rsidR="00842A65" w:rsidRDefault="00842A6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5CB04575" w14:textId="77777777" w:rsidR="00842A65" w:rsidRDefault="00842A65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842A6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BD17495A-A4CA-48C3-877D-641450CF19FE}"/>
    <w:embedBold r:id="rId2" w:fontKey="{BB75EB15-892A-45F4-B5EA-90D4D6379B54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Italic r:id="rId3" w:fontKey="{D741C1AD-A881-42B9-A39D-6509A63A26C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68A02528-C509-4858-9F74-CD9BAFBF1E36}"/>
    <w:embedItalic r:id="rId5" w:fontKey="{9F294371-BD88-4751-B715-78C7BB503F55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6" w:fontKey="{0B48664A-C01F-41F9-9379-2E1CA2B05B98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A6253"/>
    <w:multiLevelType w:val="multilevel"/>
    <w:tmpl w:val="B60A2CBE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31D21375"/>
    <w:multiLevelType w:val="multilevel"/>
    <w:tmpl w:val="48F4409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5BC31897"/>
    <w:multiLevelType w:val="multilevel"/>
    <w:tmpl w:val="3C04BEEA"/>
    <w:lvl w:ilvl="0">
      <w:start w:val="2"/>
      <w:numFmt w:val="lowerLetter"/>
      <w:lvlText w:val="%1)"/>
      <w:lvlJc w:val="left"/>
      <w:pPr>
        <w:ind w:left="927" w:hanging="36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 w16cid:durableId="1868248743">
    <w:abstractNumId w:val="1"/>
  </w:num>
  <w:num w:numId="2" w16cid:durableId="119539147">
    <w:abstractNumId w:val="0"/>
  </w:num>
  <w:num w:numId="3" w16cid:durableId="127907075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embedTrueTypeFont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A65"/>
    <w:rsid w:val="00160BCF"/>
    <w:rsid w:val="001E557C"/>
    <w:rsid w:val="00217900"/>
    <w:rsid w:val="00237A23"/>
    <w:rsid w:val="00422E22"/>
    <w:rsid w:val="006A19F2"/>
    <w:rsid w:val="007D7B98"/>
    <w:rsid w:val="00830768"/>
    <w:rsid w:val="00842A65"/>
    <w:rsid w:val="00845A6F"/>
    <w:rsid w:val="009B4BDE"/>
    <w:rsid w:val="00C64D1E"/>
    <w:rsid w:val="00DC5BB5"/>
    <w:rsid w:val="00EB2A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4C563F"/>
  <w15:docId w15:val="{D864E890-6931-DA48-B416-6FDF635856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bCs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bCs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customStyle="1" w:styleId="msonormal0">
    <w:name w:val="msonormal"/>
    <w:basedOn w:val="Normal"/>
    <w:rsid w:val="006A19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3Vj5uG507JiNjbGqddGHWTN8gnA==">CgMxLjAyCGguZ2pkZ3hzOAByITFXVEExdldUdEZVME1RSFFaZThVNjhUZjhhTUpqMlpHNQ==</go:docsCustomData>
</go:gDocsCustomXmlDataStorage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1801748a-3b5e-4384-bd9c-7067945a05d9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7B3BB9D2244E64EBAA70F3EC4D6689F" ma:contentTypeVersion="1" ma:contentTypeDescription="Create a new document." ma:contentTypeScope="" ma:versionID="0604507a4334e3844120bf7e15666242">
  <xsd:schema xmlns:xsd="http://www.w3.org/2001/XMLSchema" xmlns:xs="http://www.w3.org/2001/XMLSchema" xmlns:p="http://schemas.microsoft.com/office/2006/metadata/properties" xmlns:ns2="1801748a-3b5e-4384-bd9c-7067945a05d9" targetNamespace="http://schemas.microsoft.com/office/2006/metadata/properties" ma:root="true" ma:fieldsID="920910bda730d5b562c2f54530a1537c" ns2:_="">
    <xsd:import namespace="1801748a-3b5e-4384-bd9c-7067945a05d9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01748a-3b5e-4384-bd9c-7067945a05d9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13E26D3-C3D9-4E4D-8E5F-28FCC8460676}">
  <ds:schemaRefs>
    <ds:schemaRef ds:uri="http://schemas.microsoft.com/office/2006/metadata/properties"/>
    <ds:schemaRef ds:uri="http://schemas.microsoft.com/office/infopath/2007/PartnerControls"/>
    <ds:schemaRef ds:uri="1801748a-3b5e-4384-bd9c-7067945a05d9"/>
  </ds:schemaRefs>
</ds:datastoreItem>
</file>

<file path=customXml/itemProps3.xml><?xml version="1.0" encoding="utf-8"?>
<ds:datastoreItem xmlns:ds="http://schemas.openxmlformats.org/officeDocument/2006/customXml" ds:itemID="{3AD38A59-BA0C-49D2-B247-C1F18F5987A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B9E61B6-34AD-4EA4-9625-BD088210D4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801748a-3b5e-4384-bd9c-7067945a05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6</Pages>
  <Words>3021</Words>
  <Characters>17225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Kiều Ngân</cp:lastModifiedBy>
  <cp:revision>3</cp:revision>
  <cp:lastPrinted>2025-12-19T07:33:00Z</cp:lastPrinted>
  <dcterms:created xsi:type="dcterms:W3CDTF">2023-12-09T00:46:00Z</dcterms:created>
  <dcterms:modified xsi:type="dcterms:W3CDTF">2025-12-20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7B3BB9D2244E64EBAA70F3EC4D6689F</vt:lpwstr>
  </property>
</Properties>
</file>